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  <w:bookmarkStart w:id="0" w:name="_GoBack"/>
      <w:bookmarkEnd w:id="0"/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人教版高一数学必修一期末试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0</w:t>
      </w:r>
      <w:r>
        <w:rPr>
          <w:rFonts w:ascii="宋体" w:hAnsi="宋体" w:eastAsia="宋体" w:cs="宋体"/>
          <w:b/>
          <w:color w:val="auto"/>
          <w:sz w:val="24"/>
        </w:rPr>
        <w:t>分，在每小题列出的四个选项中，只有一项是符合题目要求的，请将正确的选项填涂在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9" o:title="eqIdb60f38c65d27457aca69b16d4eab9e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下列选项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11" o:title="eqId925347204159f7ca2fcea57413009ab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3" o:title="eqId1b48db67ac78434ea3b4dbd06fd794e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5" o:title="eqId56f2a9b63192907d997accc3c0481b3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38.1pt;" o:ole="t" filled="f" o:preferrelative="t" stroked="f" coordsize="21600,21600">
            <v:path/>
            <v:fill on="f" focussize="0,0"/>
            <v:stroke on="f" joinstyle="miter"/>
            <v:imagedata r:id="rId17" o:title="eqIdcf998621215a6206c218d95f7696a20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2pt;width:97.2pt;" o:ole="t" filled="f" o:preferrelative="t" stroked="f" coordsize="21600,21600">
            <v:path/>
            <v:fill on="f" focussize="0,0"/>
            <v:stroke on="f" joinstyle="miter"/>
            <v:imagedata r:id="rId19" o:title="eqId6357ceffcfdc7e46c89b8bb58acfe74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1" o:title="eqId235c9eee3205586a54f659d4ad3f63a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23" o:title="eqIdb18d49782c83ea51587859d3c2bc216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" o:title="eqId0e5e1e33c1259195f7bb0198a3e6f65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7" o:title="eqIdb17e8f2e11c46b4aa1e31cfe3fd4e67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9pt;width:38.75pt;" o:ole="t" filled="f" o:preferrelative="t" stroked="f" coordsize="21600,21600">
            <v:path/>
            <v:fill on="f" focussize="0,0"/>
            <v:stroke on="f" joinstyle="miter"/>
            <v:imagedata r:id="rId29" o:title="eqId52904c18a39fe9ea35c41345a2f18e6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1" o:title="eqId5982b84a39979a390503c404b75567a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2729375" name="图片 972729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29375" name="图片 97272937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4" o:title="eqId9314f4bb8f2307b3094520da5c56149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7" o:title="eqIdb17e8f2e11c46b4aa1e31cfe3fd4e67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3pt;width:31.3pt;" o:ole="t" filled="f" o:preferrelative="t" stroked="f" coordsize="21600,21600">
            <v:path/>
            <v:fill on="f" focussize="0,0"/>
            <v:stroke on="f" joinstyle="miter"/>
            <v:imagedata r:id="rId37" o:title="eqId9a884b4f8abcd59336c71e5429fa75f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" o:title="eqIdc6fa0bb61ce60310f18cb95bf2e83c8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8pt;width:57.25pt;" o:ole="t" filled="f" o:preferrelative="t" stroked="f" coordsize="21600,21600">
            <v:path/>
            <v:fill on="f" focussize="0,0"/>
            <v:stroke on="f" joinstyle="miter"/>
            <v:imagedata r:id="rId41" o:title="eqIdb2a9344f4fca7b9779ca7720e5277ea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充分不必要条件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充要条件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pt;width:96.9pt;" o:ole="t" filled="f" o:preferrelative="t" stroked="f" coordsize="21600,21600">
            <v:path/>
            <v:fill on="f" focussize="0,0"/>
            <v:stroke on="f" joinstyle="miter"/>
            <v:imagedata r:id="rId43" o:title="eqId56cf7701fe258498b3fffe30e152281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6pt;width:108.8pt;" o:ole="t" filled="f" o:preferrelative="t" stroked="f" coordsize="21600,21600">
            <v:path/>
            <v:fill on="f" focussize="0,0"/>
            <v:stroke on="f" joinstyle="miter"/>
            <v:imagedata r:id="rId45" o:title="eqId30cc2a495576629c3e807df12dfaa2f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6pt;width:108.8pt;" o:ole="t" filled="f" o:preferrelative="t" stroked="f" coordsize="21600,21600">
            <v:path/>
            <v:fill on="f" focussize="0,0"/>
            <v:stroke on="f" joinstyle="miter"/>
            <v:imagedata r:id="rId47" o:title="eqId15dbe85a63ed84f1927bc1f0b72276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6pt;width:107.2pt;" o:ole="t" filled="f" o:preferrelative="t" stroked="f" coordsize="21600,21600">
            <v:path/>
            <v:fill on="f" focussize="0,0"/>
            <v:stroke on="f" joinstyle="miter"/>
            <v:imagedata r:id="rId49" o:title="eqId08fc51da4630a953e78b3233f61b438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6pt;width:104.45pt;" o:ole="t" filled="f" o:preferrelative="t" stroked="f" coordsize="21600,21600">
            <v:path/>
            <v:fill on="f" focussize="0,0"/>
            <v:stroke on="f" joinstyle="miter"/>
            <v:imagedata r:id="rId51" o:title="eqId77520e11324efee89c7351fea503f6e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对于任意实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53" o:title="eqId6d10449bc77d692a7270e0f20a68cdf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给定下列命题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5" o:title="eqId432d77fe5ad3032d59a237dd94c8a63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57" o:title="eqIdb34c5832f3fe28f48a924854cb8814b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9" o:title="eqId7aa8950fa963eedb948d6a57871478c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1" o:title="eqId125415eb6733489cdc96ee48eb88aee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15pt;width:47.8pt;" o:ole="t" filled="f" o:preferrelative="t" stroked="f" coordsize="21600,21600">
            <v:path/>
            <v:fill on="f" focussize="0,0"/>
            <v:stroke on="f" joinstyle="miter"/>
            <v:imagedata r:id="rId63" o:title="eqId3c22b9d08cf536bbb76bce1b0f13577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5" o:title="eqId432d77fe5ad3032d59a237dd94c8a63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6" o:title="eqIdc6a46e678bf9d2df5ad4c782b3dc22f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1pt;width:31.7pt;" o:ole="t" filled="f" o:preferrelative="t" stroked="f" coordsize="21600,21600">
            <v:path/>
            <v:fill on="f" focussize="0,0"/>
            <v:stroke on="f" joinstyle="miter"/>
            <v:imagedata r:id="rId68" o:title="eqIdec8201ff29a2091d40eee10db6bbc1f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8pt;width:48.65pt;" o:ole="t" filled="f" o:preferrelative="t" stroked="f" coordsize="21600,21600">
            <v:path/>
            <v:fill on="f" focussize="0,0"/>
            <v:stroke on="f" joinstyle="miter"/>
            <v:imagedata r:id="rId70" o:title="eqIdf767f41373dfcf2128085a75fabe41f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2" o:title="eqIdc67d01e61dc0042e67b5e8ec8e727c2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后，所得图象对应的函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3.6pt;width:82.2pt;" o:ole="t" filled="f" o:preferrelative="t" stroked="f" coordsize="21600,21600">
            <v:path/>
            <v:fill on="f" focussize="0,0"/>
            <v:stroke on="f" joinstyle="miter"/>
            <v:imagedata r:id="rId74" o:title="eqId69f7d6bbb2aa22a7422b36ea58f2f8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76" o:title="eqId7ab205f0872a7db381af5ae11a6a45d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C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2729374" name="图片 972729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29374" name="图片 97272937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6pt;width:82.2pt;" o:ole="t" filled="f" o:preferrelative="t" stroked="f" coordsize="21600,21600">
            <v:path/>
            <v:fill on="f" focussize="0,0"/>
            <v:stroke on="f" joinstyle="miter"/>
            <v:imagedata r:id="rId78" o:title="eqId3a68ab8624dae4b9f161ef3d39de7e5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80" o:title="eqId1ba3e298d500a3070e9193b4baf69dc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8pt;width:80.3pt;" o:ole="t" filled="f" o:preferrelative="t" stroked="f" coordsize="21600,21600">
            <v:path/>
            <v:fill on="f" focussize="0,0"/>
            <v:stroke on="f" joinstyle="miter"/>
            <v:imagedata r:id="rId84" o:title="eqId000238f4eabffc66b107ca59a9e306f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86" o:title="eqId3654254401fc902c3cb4912969f21f8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88" o:title="eqId8fd1f0ace9ca0b79929e73af6c201c2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0" o:title="eqId274a9dc37509f01c2606fb3086a46f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2" o:title="eqId9ff6875f44c1e897bc31e4c5f7d7ff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05pt;width:65.75pt;" o:ole="t" filled="f" o:preferrelative="t" stroked="f" coordsize="21600,21600">
            <v:path/>
            <v:fill on="f" focussize="0,0"/>
            <v:stroke on="f" joinstyle="miter"/>
            <v:imagedata r:id="rId94" o:title="eqIdee97d8c31054a7150199058bc7b45cb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，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pt;width:64.9pt;" o:ole="t" filled="f" o:preferrelative="t" stroked="f" coordsize="21600,21600">
            <v:path/>
            <v:fill on="f" focussize="0,0"/>
            <v:stroke on="f" joinstyle="miter"/>
            <v:imagedata r:id="rId96" o:title="eqId237098a8678a32add77d40ce9f46bb8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奇函数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98" o:title="eqId4aae37cac299cbe3ccac181b2175287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奇函数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00" o:title="eqId282bd8132e2d40176dec2cc77010856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02" o:title="eqIdc735550bf19096ef02e7cc05b40a087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72729378" name="图片 972729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29378" name="图片 972729378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偶函数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05" o:title="eqIdfd9fec053c9b139fd96929487c41780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奇函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角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07" o:title="eqIde170f206fdbbd834aad7580c727e2c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经过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09" o:title="eqId9680e1185f8b5a8de01567537983a93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6pt;width:56.4pt;" o:ole="t" filled="f" o:preferrelative="t" stroked="f" coordsize="21600,21600">
            <v:path/>
            <v:fill on="f" focussize="0,0"/>
            <v:stroke on="f" joinstyle="miter"/>
            <v:imagedata r:id="rId111" o:title="eqId11f903c7e790b4323eecd33e88c7f9e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3" o:title="eqIdf8f798a9af75a091a8be0b71f203826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15" o:title="eqIdeac97e6740365c85ad857aff85cefbe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1pt;width:21.8pt;" o:ole="t" filled="f" o:preferrelative="t" stroked="f" coordsize="21600,21600">
            <v:path/>
            <v:fill on="f" focussize="0,0"/>
            <v:stroke on="f" joinstyle="miter"/>
            <v:imagedata r:id="rId117" o:title="eqId94f8657de54481172ca9179c88c0c4c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9" o:title="eqIdaf6ddf31b7d9225a4239883af72d153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eqId7294f5ae2a24ff42e84cd9773b2a728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23" o:title="eqIdd8b6894e8c345a035e89ec672503a01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5" o:title="eqIdcf3ed15aa3dcc4211fb520b5b942c98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27" o:title="eqId96977a5415357a1b31b00b91b511f88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且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9" o:title="eqId4db7707d6b2754808adefc9b2fb976a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不等式成立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31" o:title="eqId5772d0085d45fdfb9c261206a3a53c5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33" o:title="eqId3e93def967d9065f97cea7fd193c1e4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135" o:title="eqId297022bebcaa45d502bb8a94a519559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37" o:title="eqId5ba5d17d7fbb153c44c2348d47d6487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，将符合题目要求的选项填涂在答题卡上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既是奇函数，又在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39" o:title="eqId2a30a5498bb0236a2bb04ae38329b40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增函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2729376" name="图片 972729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29376" name="图片 97272937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142" o:title="eqId351c2cb070c6d4c0b91f9245bd2e6f8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3pt;width:57.85pt;" o:ole="t" filled="f" o:preferrelative="t" stroked="f" coordsize="21600,21600">
            <v:path/>
            <v:fill on="f" focussize="0,0"/>
            <v:stroke on="f" joinstyle="miter"/>
            <v:imagedata r:id="rId144" o:title="eqIde37a2adb69dc49bb586de6477a1e36a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3.2pt;width:68pt;" o:ole="t" filled="f" o:preferrelative="t" stroked="f" coordsize="21600,21600">
            <v:path/>
            <v:fill on="f" focussize="0,0"/>
            <v:stroke on="f" joinstyle="miter"/>
            <v:imagedata r:id="rId146" o:title="eqIdcaff0c8929f9da9963683d3d04513a0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7.7pt;width:113.15pt;" o:ole="t" filled="f" o:preferrelative="t" stroked="f" coordsize="21600,21600">
            <v:path/>
            <v:fill on="f" focussize="0,0"/>
            <v:stroke on="f" joinstyle="miter"/>
            <v:imagedata r:id="rId148" o:title="eqId4db7f4384e2522f6be7bd11c51236c3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65pt;width:108pt;" o:ole="t" filled="f" o:preferrelative="t" stroked="f" coordsize="21600,21600">
            <v:path/>
            <v:fill on="f" focussize="0,0"/>
            <v:stroke on="f" joinstyle="miter"/>
            <v:imagedata r:id="rId150" o:title="eqId71ee892f43d189d44bd3c0d1f6ddc16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154" o:title="eqIdb1ad72d7565699d1ebb741eb0ce12ba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方程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157" o:title="eqIda60621c743d3e5dee9a7b72af021473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160" o:title="eqIdde694144e7993d8a34e6c5d98664d03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增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2729377" name="图片 972729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29377" name="图片 972729377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关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63" o:title="eqId96420550db66fc08f51bd55cecff699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将答案填写在答题卡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扇形的周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圆心角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65" o:title="eqId05b27d11d0fe6df96fd26654e7fa08d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面积为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6pt;width:108.75pt;" o:ole="t" filled="f" o:preferrelative="t" stroked="f" coordsize="21600,21600">
            <v:path/>
            <v:fill on="f" focussize="0,0"/>
            <v:stroke on="f" joinstyle="miter"/>
            <v:imagedata r:id="rId167" o:title="eqId283ca6aafcad20d02cf3d70e8a1b19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6.1pt;width:74.35pt;" o:ole="t" filled="f" o:preferrelative="t" stroked="f" coordsize="21600,21600">
            <v:path/>
            <v:fill on="f" focussize="0,0"/>
            <v:stroke on="f" joinstyle="miter"/>
            <v:imagedata r:id="rId169" o:title="eqIda0db1c0f2a2f2e43a948253ea8bc3b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51.6pt;width:147pt;" o:ole="t" filled="f" o:preferrelative="t" stroked="f" coordsize="21600,21600">
            <v:path/>
            <v:fill on="f" focussize="0,0"/>
            <v:stroke on="f" joinstyle="miter"/>
            <v:imagedata r:id="rId171" o:title="eqIdc459eb8a3568f128e5b8bd181c2201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2pt;width:42.75pt;" o:ole="t" filled="f" o:preferrelative="t" stroked="f" coordsize="21600,21600">
            <v:path/>
            <v:fill on="f" focussize="0,0"/>
            <v:stroke on="f" joinstyle="miter"/>
            <v:imagedata r:id="rId173" o:title="eqId7b17b748231d6a3ef4dfb72b629fba9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8.65pt;" o:ole="t" filled="f" o:preferrelative="t" stroked="f" coordsize="21600,21600">
            <v:path/>
            <v:fill on="f" focussize="0,0"/>
            <v:stroke on="f" joinstyle="miter"/>
            <v:imagedata r:id="rId175" o:title="eqId9d7e306cbc16d870d585751b3735fa2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85pt;width:66.85pt;" o:ole="t" filled="f" o:preferrelative="t" stroked="f" coordsize="21600,21600">
            <v:path/>
            <v:fill on="f" focussize="0,0"/>
            <v:stroke on="f" joinstyle="miter"/>
            <v:imagedata r:id="rId177" o:title="eqIdcb42e3dbc4735276d20eddbe07f80bf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__________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</w:t>
      </w:r>
      <w:r>
        <w:rPr>
          <w:rFonts w:ascii="MS Gothic" w:hAnsi="MS Gothic" w:eastAsia="MS Gothic" w:cs="MS Gothic"/>
          <w:b/>
          <w:color w:val="000000"/>
          <w:sz w:val="24"/>
        </w:rPr>
        <w:t>､</w:t>
      </w:r>
      <w:r>
        <w:rPr>
          <w:rFonts w:ascii="宋体" w:hAnsi="宋体" w:eastAsia="宋体" w:cs="宋体"/>
          <w:b/>
          <w:color w:val="000000"/>
          <w:sz w:val="24"/>
        </w:rPr>
        <w:t>证明过程成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下列各式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41.15pt;width:167.35pt;" o:ole="t" filled="f" o:preferrelative="t" stroked="f" coordsize="21600,21600">
            <v:path/>
            <v:fill on="f" focussize="0,0"/>
            <v:stroke on="f" joinstyle="miter"/>
            <v:imagedata r:id="rId179" o:title="eqIde458d5483fe0b9a25443be90b0bf583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pt;width:198.6pt;" o:ole="t" filled="f" o:preferrelative="t" stroked="f" coordsize="21600,21600">
            <v:path/>
            <v:fill on="f" focussize="0,0"/>
            <v:stroke on="f" joinstyle="miter"/>
            <v:imagedata r:id="rId181" o:title="eqIdec31687c50c63b7484d01c9c6a7d3b7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设集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2.2pt;width:274.2pt;" o:ole="t" filled="f" o:preferrelative="t" stroked="f" coordsize="21600,21600">
            <v:path/>
            <v:fill on="f" focussize="0,0"/>
            <v:stroke on="f" joinstyle="miter"/>
            <v:imagedata r:id="rId183" o:title="eqId8f8103b8101c38caa36c12934297ef0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语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85" o:title="eqId9fc11e9183ffccd297df4a1c18618ba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语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87" o:title="eqId218c5309e534904dc6bf76807496523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89" o:title="eqId0b550ee821ee1838384835e81fc34b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集合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集合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集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195" o:title="eqIdb1010846eeec6c9da29640f5aa3f873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7" o:title="eqId9aa8a716a31b0f51b70fdf9bdb25790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必要不充分条件，求正实数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9" o:title="eqId0a6936d370d6a238a608ca56f87198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01" o:title="eqIdfb90f0294dfff41f05b0fc64d7a06e4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3" o:title="eqIda6e1ac68aa01c4bfbeef78b366075ae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3.6pt;width:66.6pt;" o:ole="t" filled="f" o:preferrelative="t" stroked="f" coordsize="21600,21600">
            <v:path/>
            <v:fill on="f" focussize="0,0"/>
            <v:stroke on="f" joinstyle="miter"/>
            <v:imagedata r:id="rId205" o:title="eqId775838d6c9f8ad509186784140009e4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207" o:title="eqIdc9510e0b8c0d880f40590d3831f70f1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4pt;width:64.9pt;" o:ole="t" filled="f" o:preferrelative="t" stroked="f" coordsize="21600,21600">
            <v:path/>
            <v:fill on="f" focussize="0,0"/>
            <v:stroke on="f" joinstyle="miter"/>
            <v:imagedata r:id="rId209" o:title="eqIdaed8d307a4072c89dc6d8d3da23efa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4pt;width:56.4pt;" o:ole="t" filled="f" o:preferrelative="t" stroked="f" coordsize="21600,21600">
            <v:path/>
            <v:fill on="f" focussize="0,0"/>
            <v:stroke on="f" joinstyle="miter"/>
            <v:imagedata r:id="rId211" o:title="eqId15ff8ffbc70d832aa9fc7bcbdae46e3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95pt;width:132.15pt;" o:ole="t" filled="f" o:preferrelative="t" stroked="f" coordsize="21600,21600">
            <v:path/>
            <v:fill on="f" focussize="0,0"/>
            <v:stroke on="f" joinstyle="miter"/>
            <v:imagedata r:id="rId213" o:title="eqId952389f08afe0d1fca3b96de4bfc798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及函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方程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17" o:title="eqIdd1b0fd50ac74f1578fff87c2e18ffe8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和值域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果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占地约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宋体" w:hAnsi="宋体" w:eastAsia="宋体" w:cs="宋体"/>
          <w:color w:val="000000"/>
        </w:rPr>
        <w:t>亩，拟选用果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进行种植，在相同种植条件下，果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每亩最多可种植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棵，种植成本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20" o:title="eqIdd053b14c8588eee2acbbe44fc37a688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与果树数量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百棵）之间的关系如下表所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3"/>
        <w:gridCol w:w="345"/>
        <w:gridCol w:w="615"/>
        <w:gridCol w:w="600"/>
        <w:gridCol w:w="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8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      <v:path/>
                  <v:fill on="f" focussize="0,0"/>
                  <v:stroke on="f" joinstyle="miter"/>
                  <v:imagedata r:id="rId220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25" o:title="eqId3ec7327ec625d81672461cf9c1e2f960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      <v:path/>
                  <v:fill on="f" focussize="0,0"/>
                  <v:stroke on="f" joinstyle="miter"/>
                  <v:imagedata r:id="rId227" o:title="eqId9db3b86fda38a2a0b1cdcdae256e6ca3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9" o:title="eqIdd0e8da0ef45870d0cd64735a9441494e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根据以上表格中的数据判断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31" o:title="eqId5e136e7637543c8ae92c8dcd55b3192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33" o:title="eqIdf2c8777ec69ccc23f0d69d6dc95a968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哪一个更适合作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20" o:title="eqIdd053b14c8588eee2acbbe44fc37a68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模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该果园的年利润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7" o:title="eqIde81e59019989b7dc2fb59b037ef6e01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39" o:title="eqId9b0fffbec1fe851795dfdd448bf0d16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8pt;width:65.25pt;" o:ole="t" filled="f" o:preferrelative="t" stroked="f" coordsize="21600,21600">
            <v:path/>
            <v:fill on="f" focussize="0,0"/>
            <v:stroke on="f" joinstyle="miter"/>
            <v:imagedata r:id="rId241" o:title="eqId9dd1e3ad19de0cb8a610bc65966d6c3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果树数量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多少时年利润最大？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65pt;width:83.35pt;" o:ole="t" filled="f" o:preferrelative="t" stroked="f" coordsize="21600,21600">
            <v:path/>
            <v:fill on="f" focussize="0,0"/>
            <v:stroke on="f" joinstyle="miter"/>
            <v:imagedata r:id="rId244" o:title="eqId73548a59ff2f603a2ea60c570dac3fe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奇函数，且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246" o:title="eqId2ed670b1f668778c6243f3f7470ee7d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函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并判定函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250" o:title="eqIdd562dc22dfb3b81d0c3f88b54d063c2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单调性（无需证明）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2）已知函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.65pt;width:147.15pt;" o:ole="t" filled="f" o:preferrelative="t" stroked="f" coordsize="21600,21600">
            <v:path/>
            <v:fill on="f" focussize="0,0"/>
            <v:stroke on="f" joinstyle="miter"/>
            <v:imagedata r:id="rId252" o:title="eqId03538af361c7399596c54fb6bf69ba7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8pt;width:29.25pt;" o:ole="t" filled="f" o:preferrelative="t" stroked="f" coordsize="21600,21600">
            <v:path/>
            <v:fill on="f" focussize="0,0"/>
            <v:stroke on="f" joinstyle="miter"/>
            <v:imagedata r:id="rId254" o:title="eqId94560057a020418920b925307ccf6af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256" o:title="eqId46be55c8f2760d6db125f46691a3de4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58" o:title="eqIdad814089e37543b2f547af9ae75b6dd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60" o:title="eqId071a7e733d466949ac935b4b8ee8d18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b/>
          <w:color w:val="000000"/>
          <w:sz w:val="32"/>
          <w:lang w:val="en-US" w:eastAsia="zh-CN"/>
        </w:rPr>
      </w:pPr>
      <w:r>
        <w:rPr>
          <w:rFonts w:hint="eastAsia" w:ascii="宋体" w:hAnsi="宋体" w:cs="宋体"/>
          <w:b/>
          <w:color w:val="000000"/>
          <w:sz w:val="32"/>
          <w:lang w:val="en-US" w:eastAsia="zh-CN"/>
        </w:rPr>
        <w:t>答案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，在每小题列出的四个选项中，只有一项是符合题目要求的，请将正确的选项填涂在答题卡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，将符合题目要求的选项填涂在答题卡上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将答案填写在答题卡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2" o:title="eqId1d86ab7c97cd8a0b15ba5efc1be9423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</w:t>
      </w:r>
      <w:r>
        <w:rPr>
          <w:rFonts w:ascii="MS Gothic" w:hAnsi="MS Gothic" w:eastAsia="MS Gothic" w:cs="MS Gothic"/>
          <w:b/>
          <w:color w:val="000000"/>
          <w:sz w:val="24"/>
        </w:rPr>
        <w:t>､</w:t>
      </w:r>
      <w:r>
        <w:rPr>
          <w:rFonts w:ascii="宋体" w:hAnsi="宋体" w:eastAsia="宋体" w:cs="宋体"/>
          <w:b/>
          <w:color w:val="000000"/>
          <w:sz w:val="24"/>
        </w:rPr>
        <w:t>证明过程成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~18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~20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64" o:title="eqId267eda4eb02924140d1b39be8c6192d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266" o:title="eqId36477276a8a50693314b58272d36ff8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~2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85pt;width:62.1pt;" o:ole="t" filled="f" o:preferrelative="t" stroked="f" coordsize="21600,21600">
            <v:path/>
            <v:fill on="f" focussize="0,0"/>
            <v:stroke on="f" joinstyle="miter"/>
            <v:imagedata r:id="rId268" o:title="eqId531f02febceb61836156f7d99f717a3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4.2pt;width:87pt;" o:ole="t" filled="f" o:preferrelative="t" stroked="f" coordsize="21600,21600">
            <v:path/>
            <v:fill on="f" focussize="0,0"/>
            <v:stroke on="f" joinstyle="miter"/>
            <v:imagedata r:id="rId270" o:title="eqIdde021db03c40781dff6aae0bc5bbf76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4.5pt;width:29.25pt;" o:ole="t" filled="f" o:preferrelative="t" stroked="f" coordsize="21600,21600">
            <v:path/>
            <v:fill on="f" focussize="0,0"/>
            <v:stroke on="f" joinstyle="miter"/>
            <v:imagedata r:id="rId272" o:title="eqId14ac165b68ea371bc926f7477ce740d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~24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74" o:title="eqId86ebba6ed1add0fe647c0226614b929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方程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8pt;width:96.15pt;" o:ole="t" filled="f" o:preferrelative="t" stroked="f" coordsize="21600,21600">
            <v:path/>
            <v:fill on="f" focussize="0,0"/>
            <v:stroke on="f" joinstyle="miter"/>
            <v:imagedata r:id="rId276" o:title="eqId807d32c5903c5bb8e6371581816435a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3.95pt;width:55.7pt;" o:ole="t" filled="f" o:preferrelative="t" stroked="f" coordsize="21600,21600">
            <v:path/>
            <v:fill on="f" focussize="0,0"/>
            <v:stroke on="f" joinstyle="miter"/>
            <v:imagedata r:id="rId279" o:title="eqId42228ba3e8454e97c5777c797bcb8e2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在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4pt;width:47.85pt;" o:ole="t" filled="f" o:preferrelative="t" stroked="f" coordsize="21600,21600">
            <v:path/>
            <v:fill on="f" focussize="0,0"/>
            <v:stroke on="f" joinstyle="miter"/>
            <v:imagedata r:id="rId281" o:title="eqId78460938d4abe1e1c918a5e406b393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；值域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9.55pt;width:66.85pt;" o:ole="t" filled="f" o:preferrelative="t" stroked="f" coordsize="21600,21600">
            <v:path/>
            <v:fill on="f" focussize="0,0"/>
            <v:stroke on="f" joinstyle="miter"/>
            <v:imagedata r:id="rId283" o:title="eqIdb227ef200047de2ca8a6dde060132f3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5~26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33" o:title="eqIdf2c8777ec69ccc23f0d69d6dc95a968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适合作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20" o:title="eqIdd053b14c8588eee2acbbe44fc37a68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模型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果树数量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289" o:title="eqId7da2bc844b5c6791405610e882685ec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年利润最大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7~28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91" o:title="eqId1a3f58722394cad3df7234b543be458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函数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52" o:title="eqId09f86f37ec8e15846bd731ab4fcdbac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94" o:title="eqId0109d06b8be2e402b5ffbb0aeb5010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在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15pt;width:36.3pt;" o:ole="t" filled="f" o:preferrelative="t" stroked="f" coordsize="21600,21600">
            <v:path/>
            <v:fill on="f" focussize="0,0"/>
            <v:stroke on="f" joinstyle="miter"/>
            <v:imagedata r:id="rId296" o:title="eqIde5d6243e93c41978871cb23d8e66148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98" o:title="eqIdb83fac7c530f31d7079f052c200c56c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300" o:title="eqId413f9851aad373d782ae62b308f1de8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567" w:right="850" w:bottom="567" w:left="85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 w:ascii="等线" w:hAnsi="等线" w:eastAsia="等线" w:cstheme="minorBidi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</w:p>
  <w:p>
    <w:r>
      <w:pict>
        <v:shape id="WaterMark" o:spid="_x0000_s2050" o:spt="75" type="#_x0000_t75" style="position:absolute;left:0pt;height:630.8pt;width:441.8pt;mso-position-horizontal:center;mso-position-horizontal-relative:page;mso-position-vertical:center;mso-position-vertical-relative:page;z-index:-251657216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height:630.8pt;width:441.8pt;mso-position-horizontal:center;mso-position-horizontal-relative:page;mso-position-vertical:center;mso-position-vertical-relative:page;z-index:-251655168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1" o:spid="_x0000_s2051" o:spt="75" type="#_x0000_t75" style="position:absolute;left:0pt;height:630.8pt;width:441.8pt;mso-position-horizontal:center;mso-position-horizontal-relative:page;mso-position-vertical:center;mso-position-vertical-relative:page;z-index:-251656192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M3MDgxYTg2Zjc2N2VlYWE2Mzg0ODdjODI1Y2M0Mz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DC094A"/>
    <w:rsid w:val="2D3C6D3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3" Type="http://schemas.openxmlformats.org/officeDocument/2006/relationships/fontTable" Target="fontTable.xml"/><Relationship Id="rId302" Type="http://schemas.openxmlformats.org/officeDocument/2006/relationships/customXml" Target="../customXml/item2.xml"/><Relationship Id="rId301" Type="http://schemas.openxmlformats.org/officeDocument/2006/relationships/customXml" Target="../customXml/item1.xml"/><Relationship Id="rId300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2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0.bin"/><Relationship Id="rId287" Type="http://schemas.openxmlformats.org/officeDocument/2006/relationships/oleObject" Target="embeddings/oleObject149.bin"/><Relationship Id="rId286" Type="http://schemas.openxmlformats.org/officeDocument/2006/relationships/oleObject" Target="embeddings/oleObject148.bin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6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6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8.bin"/><Relationship Id="rId248" Type="http://schemas.openxmlformats.org/officeDocument/2006/relationships/oleObject" Target="embeddings/oleObject127.bin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4.bin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9.bin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7.bin"/><Relationship Id="rId215" Type="http://schemas.openxmlformats.org/officeDocument/2006/relationships/oleObject" Target="embeddings/oleObject106.bin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6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  <customShpInfo spid="_x0000_s2051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好学熊资料库</Manager>
  <Company>好学熊资料库</Company>
  <Pages>5</Pages>
  <Words>1574</Words>
  <Characters>1746</Characters>
  <Lines>0</Lines>
  <Paragraphs>0</Paragraphs>
  <TotalTime>3</TotalTime>
  <ScaleCrop>false</ScaleCrop>
  <LinksUpToDate>false</LinksUpToDate>
  <CharactersWithSpaces>1915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好学熊资料库</cp:category>
  <dcterms:created xsi:type="dcterms:W3CDTF">2022-03-15T13:25:00Z</dcterms:created>
  <dc:creator>好好学熊资料库</dc:creator>
  <dc:description>好学熊资料库</dc:description>
  <cp:keywords>好学熊资料库</cp:keywords>
  <cp:lastModifiedBy>get词比</cp:lastModifiedBy>
  <dcterms:modified xsi:type="dcterms:W3CDTF">2022-08-04T03:19:11Z</dcterms:modified>
  <dc:subject>好学熊资料库</dc:subject>
  <dc:title>好学熊资料库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1591E63E24A44EE945AFD4001F3AF02</vt:lpwstr>
  </property>
  <property fmtid="{D5CDD505-2E9C-101B-9397-08002B2CF9AE}" pid="7" name="KSOProductBuildVer">
    <vt:lpwstr>2052-11.1.0.11875</vt:lpwstr>
  </property>
</Properties>
</file>